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90CCD8" w14:textId="77777777" w:rsidR="00F81B89" w:rsidRDefault="00F81B89" w:rsidP="00F81B89">
      <w:pPr>
        <w:jc w:val="center"/>
        <w:rPr>
          <w:b/>
          <w:i/>
          <w:sz w:val="24"/>
          <w:szCs w:val="24"/>
        </w:rPr>
      </w:pPr>
      <w:r w:rsidRPr="002A69A5">
        <w:rPr>
          <w:b/>
          <w:sz w:val="24"/>
          <w:szCs w:val="24"/>
        </w:rPr>
        <w:t xml:space="preserve">PRIPREMA ZA </w:t>
      </w:r>
      <w:r>
        <w:rPr>
          <w:b/>
          <w:sz w:val="24"/>
          <w:szCs w:val="24"/>
        </w:rPr>
        <w:t>PROVJERU</w:t>
      </w:r>
      <w:r w:rsidRPr="002A69A5">
        <w:rPr>
          <w:b/>
          <w:sz w:val="24"/>
          <w:szCs w:val="24"/>
        </w:rPr>
        <w:t xml:space="preserve"> – </w:t>
      </w:r>
      <w:r w:rsidRPr="002A69A5">
        <w:rPr>
          <w:b/>
          <w:i/>
          <w:sz w:val="24"/>
          <w:szCs w:val="24"/>
        </w:rPr>
        <w:t xml:space="preserve">VALOVI </w:t>
      </w:r>
      <w:r>
        <w:rPr>
          <w:b/>
          <w:i/>
          <w:sz w:val="24"/>
          <w:szCs w:val="24"/>
        </w:rPr>
        <w:t>I SVJETLOST</w:t>
      </w:r>
    </w:p>
    <w:p w14:paraId="7F0F555A" w14:textId="77777777" w:rsidR="00F81B89" w:rsidRPr="00E11DDA" w:rsidRDefault="00F81B89" w:rsidP="00F81B89">
      <w:pPr>
        <w:spacing w:after="0"/>
        <w:jc w:val="both"/>
        <w:rPr>
          <w:b/>
          <w:sz w:val="24"/>
          <w:szCs w:val="24"/>
        </w:rPr>
      </w:pPr>
      <w:bookmarkStart w:id="0" w:name="_Hlk73796640"/>
      <w:r w:rsidRPr="00E11DDA">
        <w:rPr>
          <w:b/>
          <w:sz w:val="24"/>
          <w:szCs w:val="24"/>
        </w:rPr>
        <w:t>Pitanja za pomoć u učenju:</w:t>
      </w:r>
    </w:p>
    <w:p w14:paraId="0A4A6A90" w14:textId="77777777" w:rsidR="00F81B89" w:rsidRDefault="00F81B89" w:rsidP="00F81B89">
      <w:pPr>
        <w:spacing w:after="0"/>
        <w:jc w:val="both"/>
        <w:rPr>
          <w:sz w:val="24"/>
          <w:szCs w:val="24"/>
        </w:rPr>
      </w:pPr>
      <w:r w:rsidRPr="00706575">
        <w:rPr>
          <w:sz w:val="24"/>
          <w:szCs w:val="24"/>
        </w:rPr>
        <w:t>1. Kako nastaje val?</w:t>
      </w:r>
    </w:p>
    <w:p w14:paraId="63E6DC5E" w14:textId="77777777" w:rsidR="00F81B89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. Vrste valova na vodi. </w:t>
      </w:r>
    </w:p>
    <w:p w14:paraId="2AA0FBFC" w14:textId="77777777" w:rsidR="00F81B89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3. Koje dijelimo valove obzirom na smjer titranja čestica?</w:t>
      </w:r>
    </w:p>
    <w:p w14:paraId="7CEFB35B" w14:textId="77777777" w:rsidR="00F81B89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4. Što je transverzalni val?</w:t>
      </w:r>
    </w:p>
    <w:p w14:paraId="12C0AED6" w14:textId="77777777" w:rsidR="00F81B89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5. Što je longitudinalni val?</w:t>
      </w:r>
    </w:p>
    <w:p w14:paraId="04FFF620" w14:textId="77777777" w:rsidR="00F81B89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6. Što Je valna fronta?</w:t>
      </w:r>
    </w:p>
    <w:p w14:paraId="6A91EDCF" w14:textId="77777777" w:rsidR="00F81B89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7. Što je valna zraka?</w:t>
      </w:r>
    </w:p>
    <w:p w14:paraId="7B5D0346" w14:textId="77777777" w:rsidR="00F81B89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8. Što je valna duljina?</w:t>
      </w:r>
    </w:p>
    <w:p w14:paraId="3A5395E8" w14:textId="77777777" w:rsidR="00F81B89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9. Što je period?</w:t>
      </w:r>
    </w:p>
    <w:p w14:paraId="33AABA53" w14:textId="77777777" w:rsidR="00F81B89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0. Što je frekvencija?</w:t>
      </w:r>
    </w:p>
    <w:p w14:paraId="37BAE236" w14:textId="77777777" w:rsidR="00F81B89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1. Što je amplituda?</w:t>
      </w:r>
    </w:p>
    <w:p w14:paraId="17850637" w14:textId="77777777" w:rsidR="00F81B89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2. Kako se val odbija na ravno postavljenoj prepreci, a kako na kosoj?</w:t>
      </w:r>
    </w:p>
    <w:p w14:paraId="654C223A" w14:textId="77777777" w:rsidR="00F81B89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3. Kako glasi zakon odbijanja valova?</w:t>
      </w:r>
    </w:p>
    <w:p w14:paraId="34C9F864" w14:textId="77777777" w:rsidR="00F81B89" w:rsidRPr="005032A3" w:rsidRDefault="00F81B89" w:rsidP="00F81B89">
      <w:pPr>
        <w:spacing w:after="0"/>
        <w:jc w:val="both"/>
        <w:rPr>
          <w:sz w:val="24"/>
          <w:szCs w:val="24"/>
        </w:rPr>
      </w:pPr>
      <w:r w:rsidRPr="005032A3">
        <w:rPr>
          <w:sz w:val="24"/>
          <w:szCs w:val="24"/>
        </w:rPr>
        <w:t>1</w:t>
      </w:r>
      <w:r>
        <w:rPr>
          <w:sz w:val="24"/>
          <w:szCs w:val="24"/>
        </w:rPr>
        <w:t>4</w:t>
      </w:r>
      <w:r w:rsidRPr="005032A3">
        <w:rPr>
          <w:sz w:val="24"/>
          <w:szCs w:val="24"/>
        </w:rPr>
        <w:t>. Što su svjetlosni izvori?</w:t>
      </w:r>
    </w:p>
    <w:p w14:paraId="434AEEB1" w14:textId="77777777" w:rsidR="00F81B89" w:rsidRPr="005032A3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5</w:t>
      </w:r>
      <w:r w:rsidRPr="005032A3">
        <w:rPr>
          <w:sz w:val="24"/>
          <w:szCs w:val="24"/>
        </w:rPr>
        <w:t>. Kakvi su to primarni, a kakvi sekundarni izvori? Navedi primjere!</w:t>
      </w:r>
    </w:p>
    <w:p w14:paraId="2CB3D864" w14:textId="77777777" w:rsidR="00F81B89" w:rsidRPr="005032A3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6</w:t>
      </w:r>
      <w:r w:rsidRPr="005032A3">
        <w:rPr>
          <w:sz w:val="24"/>
          <w:szCs w:val="24"/>
        </w:rPr>
        <w:t>. (a) Kako se svjetlost odbija od zrcala?</w:t>
      </w:r>
    </w:p>
    <w:p w14:paraId="0A8130E0" w14:textId="77777777" w:rsidR="00F81B89" w:rsidRPr="005032A3" w:rsidRDefault="00F81B89" w:rsidP="00F81B89">
      <w:pPr>
        <w:spacing w:after="0"/>
        <w:jc w:val="both"/>
        <w:rPr>
          <w:sz w:val="24"/>
          <w:szCs w:val="24"/>
        </w:rPr>
      </w:pPr>
      <w:r w:rsidRPr="005032A3">
        <w:rPr>
          <w:sz w:val="24"/>
          <w:szCs w:val="24"/>
        </w:rPr>
        <w:t xml:space="preserve">   (b) Što je difuzno odbijanje svjetlosti?</w:t>
      </w:r>
    </w:p>
    <w:p w14:paraId="193CABDD" w14:textId="77777777" w:rsidR="00F81B89" w:rsidRPr="005032A3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7</w:t>
      </w:r>
      <w:r w:rsidRPr="005032A3">
        <w:rPr>
          <w:sz w:val="24"/>
          <w:szCs w:val="24"/>
        </w:rPr>
        <w:t>. Kako se svjetlost rasprostire?</w:t>
      </w:r>
    </w:p>
    <w:p w14:paraId="4799F063" w14:textId="77777777" w:rsidR="00F81B89" w:rsidRPr="005032A3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8</w:t>
      </w:r>
      <w:r w:rsidRPr="005032A3">
        <w:rPr>
          <w:sz w:val="24"/>
          <w:szCs w:val="24"/>
        </w:rPr>
        <w:t>. Kolika je brzina svjetlosti u zraku i vakuumu?</w:t>
      </w:r>
    </w:p>
    <w:p w14:paraId="77A7DB28" w14:textId="77777777" w:rsidR="00F81B89" w:rsidRPr="005032A3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9</w:t>
      </w:r>
      <w:r w:rsidRPr="005032A3">
        <w:rPr>
          <w:sz w:val="24"/>
          <w:szCs w:val="24"/>
        </w:rPr>
        <w:t>. Nacrtaj pomrčinu Sunca!</w:t>
      </w:r>
    </w:p>
    <w:p w14:paraId="7D8F7B86" w14:textId="77777777" w:rsidR="00F81B89" w:rsidRPr="005032A3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0</w:t>
      </w:r>
      <w:r w:rsidRPr="005032A3">
        <w:rPr>
          <w:sz w:val="24"/>
          <w:szCs w:val="24"/>
        </w:rPr>
        <w:t>. Nacrtaj pomrčinu Mjeseca (potpunu i djelomičnu na istom crtežu)!</w:t>
      </w:r>
    </w:p>
    <w:p w14:paraId="0482B666" w14:textId="77777777" w:rsidR="00F81B89" w:rsidRPr="005032A3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1</w:t>
      </w:r>
      <w:r w:rsidRPr="005032A3">
        <w:rPr>
          <w:sz w:val="24"/>
          <w:szCs w:val="24"/>
        </w:rPr>
        <w:t>. Zašto nastaje sjena?</w:t>
      </w:r>
    </w:p>
    <w:p w14:paraId="259C1E21" w14:textId="77777777" w:rsidR="00F81B89" w:rsidRPr="005032A3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2</w:t>
      </w:r>
      <w:r w:rsidRPr="005032A3">
        <w:rPr>
          <w:sz w:val="24"/>
          <w:szCs w:val="24"/>
        </w:rPr>
        <w:t>. Kada uz sjenu nastaje i polusjena?</w:t>
      </w:r>
    </w:p>
    <w:p w14:paraId="713C9EDE" w14:textId="77777777" w:rsidR="00F81B89" w:rsidRPr="005032A3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3</w:t>
      </w:r>
      <w:r w:rsidRPr="005032A3">
        <w:rPr>
          <w:sz w:val="24"/>
          <w:szCs w:val="24"/>
        </w:rPr>
        <w:t>. Što je ravno zrcalo?</w:t>
      </w:r>
    </w:p>
    <w:p w14:paraId="3DA7A468" w14:textId="77777777" w:rsidR="00F81B89" w:rsidRPr="005032A3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4</w:t>
      </w:r>
      <w:r w:rsidRPr="005032A3">
        <w:rPr>
          <w:sz w:val="24"/>
          <w:szCs w:val="24"/>
        </w:rPr>
        <w:t>. Koje karakteristike ima slika koja nastaje u ravnom zrcalu?</w:t>
      </w:r>
    </w:p>
    <w:p w14:paraId="635B0A10" w14:textId="77777777" w:rsidR="00F81B89" w:rsidRPr="005032A3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5</w:t>
      </w:r>
      <w:r w:rsidRPr="005032A3">
        <w:rPr>
          <w:sz w:val="24"/>
          <w:szCs w:val="24"/>
        </w:rPr>
        <w:t>. Nacrtaj konstrukciju slike u ravnom zrcalu (bilježnica ili udžbenik)!</w:t>
      </w:r>
    </w:p>
    <w:p w14:paraId="369DF150" w14:textId="77777777" w:rsidR="00F81B89" w:rsidRPr="005032A3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6</w:t>
      </w:r>
      <w:r w:rsidRPr="005032A3">
        <w:rPr>
          <w:sz w:val="24"/>
          <w:szCs w:val="24"/>
        </w:rPr>
        <w:t>. Kakva su to zakrivljena zrcala?</w:t>
      </w:r>
    </w:p>
    <w:p w14:paraId="643F5A4F" w14:textId="77777777" w:rsidR="00F81B89" w:rsidRPr="005032A3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7</w:t>
      </w:r>
      <w:r w:rsidRPr="005032A3">
        <w:rPr>
          <w:sz w:val="24"/>
          <w:szCs w:val="24"/>
        </w:rPr>
        <w:t>. Koje vrste zakrivljenih zrcala postoje?</w:t>
      </w:r>
    </w:p>
    <w:p w14:paraId="6D787724" w14:textId="77777777" w:rsidR="00F81B89" w:rsidRPr="005032A3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8</w:t>
      </w:r>
      <w:r w:rsidRPr="005032A3">
        <w:rPr>
          <w:sz w:val="24"/>
          <w:szCs w:val="24"/>
        </w:rPr>
        <w:t>. Nacrtaj i objasni osnovne elemente zakrivljenog zrcala (T, C, F, f, r, optička os).</w:t>
      </w:r>
    </w:p>
    <w:p w14:paraId="417F963E" w14:textId="77777777" w:rsidR="00F81B89" w:rsidRPr="005032A3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9</w:t>
      </w:r>
      <w:r w:rsidRPr="005032A3">
        <w:rPr>
          <w:sz w:val="24"/>
          <w:szCs w:val="24"/>
        </w:rPr>
        <w:t>. Nacrtaj odbijanje svjetlosti od udubljenog zrcala!</w:t>
      </w:r>
    </w:p>
    <w:p w14:paraId="56B38D3B" w14:textId="77777777" w:rsidR="00F81B89" w:rsidRPr="005032A3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30</w:t>
      </w:r>
      <w:r w:rsidRPr="005032A3">
        <w:rPr>
          <w:sz w:val="24"/>
          <w:szCs w:val="24"/>
        </w:rPr>
        <w:t>. Nacrtaj odbijanje svjetlosti od izbočenog zrcala!</w:t>
      </w:r>
    </w:p>
    <w:p w14:paraId="413DFFED" w14:textId="77777777" w:rsidR="00F81B89" w:rsidRDefault="00F81B89" w:rsidP="00F81B89"/>
    <w:bookmarkEnd w:id="0"/>
    <w:p w14:paraId="02900BBB" w14:textId="77777777" w:rsidR="00F81B89" w:rsidRDefault="00F81B89" w:rsidP="00F81B89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Pr="002A69A5">
        <w:rPr>
          <w:b/>
          <w:sz w:val="24"/>
          <w:szCs w:val="24"/>
        </w:rPr>
        <w:t>crteži koje treba znati:</w:t>
      </w:r>
      <w:r>
        <w:rPr>
          <w:sz w:val="24"/>
          <w:szCs w:val="24"/>
        </w:rPr>
        <w:t xml:space="preserve"> zakon odbijanja valova, transverzalni i longitudinalni val, kružni i </w:t>
      </w:r>
    </w:p>
    <w:p w14:paraId="6B1EB63C" w14:textId="77777777" w:rsidR="00F81B89" w:rsidRDefault="00F81B89" w:rsidP="00F81B89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ravni val, pomrčina Sunca i Mjeseca, nastajanje sjene i polusjene, </w:t>
      </w:r>
    </w:p>
    <w:p w14:paraId="14420992" w14:textId="77777777" w:rsidR="00F81B89" w:rsidRDefault="00F81B89" w:rsidP="00F81B89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nastajanje slike u ravnom zrcalu, zakon odbijanja svjetlosti na </w:t>
      </w:r>
    </w:p>
    <w:p w14:paraId="4475F47D" w14:textId="77777777" w:rsidR="00F81B89" w:rsidRDefault="00F81B89" w:rsidP="00F81B89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ravnom zrcalu</w:t>
      </w:r>
    </w:p>
    <w:p w14:paraId="7C314010" w14:textId="77777777" w:rsidR="00F81B89" w:rsidRDefault="00F81B89" w:rsidP="00F81B89">
      <w:pPr>
        <w:spacing w:after="0"/>
        <w:rPr>
          <w:sz w:val="24"/>
          <w:szCs w:val="24"/>
        </w:rPr>
      </w:pPr>
    </w:p>
    <w:p w14:paraId="0873B228" w14:textId="77777777" w:rsidR="00F81B89" w:rsidRDefault="00F81B89" w:rsidP="00F81B89">
      <w:pPr>
        <w:spacing w:after="0"/>
        <w:rPr>
          <w:sz w:val="24"/>
          <w:szCs w:val="24"/>
        </w:rPr>
      </w:pPr>
    </w:p>
    <w:p w14:paraId="5986643F" w14:textId="77777777" w:rsidR="00F81B89" w:rsidRPr="004B3DF2" w:rsidRDefault="00F81B89" w:rsidP="00F81B89">
      <w:pPr>
        <w:spacing w:after="0"/>
        <w:jc w:val="both"/>
        <w:rPr>
          <w:sz w:val="24"/>
          <w:szCs w:val="24"/>
        </w:rPr>
      </w:pPr>
      <w:r>
        <w:rPr>
          <w:b/>
          <w:sz w:val="24"/>
          <w:szCs w:val="24"/>
        </w:rPr>
        <w:lastRenderedPageBreak/>
        <w:t xml:space="preserve">- zadaci iz RB                </w:t>
      </w:r>
      <w:r w:rsidRPr="004B3DF2">
        <w:rPr>
          <w:sz w:val="24"/>
          <w:szCs w:val="24"/>
        </w:rPr>
        <w:t xml:space="preserve">str. </w:t>
      </w:r>
      <w:r>
        <w:rPr>
          <w:sz w:val="24"/>
          <w:szCs w:val="24"/>
        </w:rPr>
        <w:t>104</w:t>
      </w:r>
      <w:r w:rsidRPr="004B3DF2">
        <w:rPr>
          <w:sz w:val="24"/>
          <w:szCs w:val="24"/>
        </w:rPr>
        <w:t>.-</w:t>
      </w:r>
      <w:r>
        <w:rPr>
          <w:sz w:val="24"/>
          <w:szCs w:val="24"/>
        </w:rPr>
        <w:t xml:space="preserve"> 128</w:t>
      </w:r>
      <w:r w:rsidRPr="004B3DF2">
        <w:rPr>
          <w:sz w:val="24"/>
          <w:szCs w:val="24"/>
        </w:rPr>
        <w:t xml:space="preserve">.; </w:t>
      </w:r>
      <w:r>
        <w:rPr>
          <w:sz w:val="24"/>
          <w:szCs w:val="24"/>
        </w:rPr>
        <w:t xml:space="preserve">    i      </w:t>
      </w:r>
      <w:r w:rsidRPr="004B3DF2">
        <w:rPr>
          <w:sz w:val="24"/>
          <w:szCs w:val="24"/>
        </w:rPr>
        <w:t xml:space="preserve">str. </w:t>
      </w:r>
      <w:r>
        <w:rPr>
          <w:sz w:val="24"/>
          <w:szCs w:val="24"/>
        </w:rPr>
        <w:t>130</w:t>
      </w:r>
      <w:r w:rsidRPr="004B3DF2">
        <w:rPr>
          <w:sz w:val="24"/>
          <w:szCs w:val="24"/>
        </w:rPr>
        <w:t>.</w:t>
      </w:r>
      <w:r>
        <w:rPr>
          <w:sz w:val="24"/>
          <w:szCs w:val="24"/>
        </w:rPr>
        <w:t>/131. zadaci:1., 2., 3., str. 149.</w:t>
      </w:r>
    </w:p>
    <w:p w14:paraId="13C0BC2D" w14:textId="77777777" w:rsidR="00F81B89" w:rsidRDefault="00F81B89" w:rsidP="00F81B89">
      <w:pPr>
        <w:spacing w:after="0"/>
        <w:jc w:val="both"/>
        <w:rPr>
          <w:b/>
          <w:sz w:val="24"/>
          <w:szCs w:val="24"/>
        </w:rPr>
      </w:pPr>
    </w:p>
    <w:p w14:paraId="63FFC46A" w14:textId="77777777" w:rsidR="00F81B89" w:rsidRDefault="00F81B89" w:rsidP="00F81B89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Zadaci:</w:t>
      </w:r>
    </w:p>
    <w:p w14:paraId="661F0DF1" w14:textId="77777777" w:rsidR="00F81B89" w:rsidRDefault="00F81B89" w:rsidP="00F81B89">
      <w:pPr>
        <w:spacing w:after="0"/>
        <w:jc w:val="both"/>
        <w:rPr>
          <w:sz w:val="24"/>
          <w:szCs w:val="24"/>
        </w:rPr>
      </w:pPr>
      <w:r w:rsidRPr="00E31BFA">
        <w:rPr>
          <w:sz w:val="24"/>
          <w:szCs w:val="24"/>
        </w:rPr>
        <w:t>1.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Kuglica titra obješena na oprugu i napravi 20 titraja u minuti. Koja je frekvencija njezina titranja?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 xml:space="preserve">. </w:t>
      </w:r>
      <w:r>
        <w:rPr>
          <w:i/>
          <w:sz w:val="24"/>
          <w:szCs w:val="24"/>
        </w:rPr>
        <w:t>f=</w:t>
      </w:r>
      <w:r>
        <w:rPr>
          <w:sz w:val="24"/>
          <w:szCs w:val="24"/>
        </w:rPr>
        <w:t>0,3Hz)</w:t>
      </w:r>
    </w:p>
    <w:p w14:paraId="5066C4EB" w14:textId="77777777" w:rsidR="00F81B89" w:rsidRPr="00AA5A8D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. Kolika je frekvencija titranja tijela koje u 2 minute izvede 12 titraja? </w:t>
      </w:r>
      <w:r w:rsidRPr="00AA5A8D">
        <w:rPr>
          <w:sz w:val="24"/>
          <w:szCs w:val="24"/>
        </w:rPr>
        <w:t>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 xml:space="preserve">. </w:t>
      </w:r>
      <w:r>
        <w:rPr>
          <w:i/>
          <w:sz w:val="24"/>
          <w:szCs w:val="24"/>
        </w:rPr>
        <w:t>f</w:t>
      </w:r>
      <w:r>
        <w:rPr>
          <w:sz w:val="24"/>
          <w:szCs w:val="24"/>
        </w:rPr>
        <w:t xml:space="preserve"> = 0,1Hz)</w:t>
      </w:r>
    </w:p>
    <w:p w14:paraId="119D5A91" w14:textId="77777777" w:rsidR="00F81B89" w:rsidRPr="00AA5A8D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3. Kolika je frekvencija nekog titranja ako je period tog titranja 0,04s? 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 xml:space="preserve">. </w:t>
      </w:r>
      <w:r>
        <w:rPr>
          <w:i/>
          <w:sz w:val="24"/>
          <w:szCs w:val="24"/>
        </w:rPr>
        <w:t>f</w:t>
      </w:r>
      <w:r>
        <w:rPr>
          <w:sz w:val="24"/>
          <w:szCs w:val="24"/>
        </w:rPr>
        <w:t xml:space="preserve"> = 25Hz)</w:t>
      </w:r>
    </w:p>
    <w:p w14:paraId="5CA8356E" w14:textId="77777777" w:rsidR="00F81B89" w:rsidRPr="00AA5A8D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4. Ako je period titranja nekog tijela 0,02s, koliko će titraja izvesti u pola minute?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 xml:space="preserve">. </w:t>
      </w:r>
      <w:r>
        <w:rPr>
          <w:i/>
          <w:sz w:val="24"/>
          <w:szCs w:val="24"/>
        </w:rPr>
        <w:t>n</w:t>
      </w:r>
      <w:r>
        <w:rPr>
          <w:sz w:val="24"/>
          <w:szCs w:val="24"/>
        </w:rPr>
        <w:t>=1500)</w:t>
      </w:r>
    </w:p>
    <w:p w14:paraId="3C16A51D" w14:textId="77777777" w:rsidR="00F81B89" w:rsidRPr="00AA5A8D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5. Kojom se brzinom širi val kojemu je valna duljina 15dm, a frekvencija 1,2kHz?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 xml:space="preserve">. </w:t>
      </w:r>
      <w:r>
        <w:rPr>
          <w:i/>
          <w:sz w:val="24"/>
          <w:szCs w:val="24"/>
        </w:rPr>
        <w:t>v</w:t>
      </w:r>
      <w:r>
        <w:rPr>
          <w:sz w:val="24"/>
          <w:szCs w:val="24"/>
        </w:rPr>
        <w:t>=1800m/s)</w:t>
      </w:r>
    </w:p>
    <w:p w14:paraId="4BC90F71" w14:textId="77777777" w:rsidR="00F81B89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6. Kolika je valna duljina vala    ako je brzina njegova širenja u nekom sredstvu 1980m/s, a frekvencija 440Hz?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>. λ=4,5m)</w:t>
      </w:r>
    </w:p>
    <w:p w14:paraId="7B624DF2" w14:textId="77777777" w:rsidR="00F81B89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7. Kolika je frekvencija vala koji se širi brzinom od 1500m/s, a valna duljina mu iznosi 0,15km?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 xml:space="preserve">. </w:t>
      </w:r>
      <w:r>
        <w:rPr>
          <w:i/>
          <w:sz w:val="24"/>
          <w:szCs w:val="24"/>
        </w:rPr>
        <w:t>f</w:t>
      </w:r>
      <w:r>
        <w:rPr>
          <w:sz w:val="24"/>
          <w:szCs w:val="24"/>
        </w:rPr>
        <w:t>=10Hz)</w:t>
      </w:r>
    </w:p>
    <w:p w14:paraId="05552C56" w14:textId="77777777" w:rsidR="00F81B89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8. Ravni val na vodi upada na ravnu prepreku pod kutom od 20</w:t>
      </w:r>
      <w:r>
        <w:rPr>
          <w:rFonts w:cstheme="minorHAnsi"/>
          <w:sz w:val="24"/>
          <w:szCs w:val="24"/>
        </w:rPr>
        <w:t>°</w:t>
      </w:r>
      <w:r>
        <w:rPr>
          <w:sz w:val="24"/>
          <w:szCs w:val="24"/>
        </w:rPr>
        <w:t>. Pod kojim će se kutom val odbiti? Nacrtaj sliku.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>. 20</w:t>
      </w:r>
      <w:r>
        <w:rPr>
          <w:rFonts w:cstheme="minorHAnsi"/>
          <w:sz w:val="24"/>
          <w:szCs w:val="24"/>
        </w:rPr>
        <w:t>°</w:t>
      </w:r>
      <w:r>
        <w:rPr>
          <w:sz w:val="24"/>
          <w:szCs w:val="24"/>
        </w:rPr>
        <w:t>)</w:t>
      </w:r>
    </w:p>
    <w:p w14:paraId="2F92969E" w14:textId="77777777" w:rsidR="00F81B89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9. Pri prelasku vala iz pliće u dublju vodu brzina mu se promijeni sa 20cm/s na 25cm/s. Valove proizvodi izvor frekvencije 5Hz. Kolika je valna duljina u plitkoj, a kolika u dubljoj vodi?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>. 4cm, 5cm)</w:t>
      </w:r>
    </w:p>
    <w:p w14:paraId="25A8E7CB" w14:textId="77777777" w:rsidR="00F81B89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0.Pokraj promatrača za 3 sekunde prođe 12 valova valne duljine 2m.</w:t>
      </w:r>
    </w:p>
    <w:p w14:paraId="5BD119A8" w14:textId="77777777" w:rsidR="00F81B89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(a) Kolika je frekvencija valova?</w:t>
      </w:r>
    </w:p>
    <w:p w14:paraId="7FD223BC" w14:textId="77777777" w:rsidR="00F81B89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(b) Koliki je period valova?</w:t>
      </w:r>
    </w:p>
    <w:p w14:paraId="3BB1DE1B" w14:textId="77777777" w:rsidR="00F81B89" w:rsidRDefault="00F81B89" w:rsidP="00F81B8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(c) Kolika je brzina valova?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>. 4Hz; 0,25s; 8m/s)</w:t>
      </w:r>
    </w:p>
    <w:p w14:paraId="31A2808F" w14:textId="77777777" w:rsidR="00F81B89" w:rsidRDefault="00F81B89" w:rsidP="00F81B89">
      <w:pPr>
        <w:spacing w:after="0"/>
        <w:jc w:val="both"/>
        <w:rPr>
          <w:sz w:val="24"/>
          <w:szCs w:val="24"/>
        </w:rPr>
      </w:pPr>
    </w:p>
    <w:p w14:paraId="422AC41E" w14:textId="77777777" w:rsidR="00F81B89" w:rsidRDefault="00F81B89" w:rsidP="00F81B89">
      <w:pPr>
        <w:spacing w:after="0"/>
        <w:rPr>
          <w:sz w:val="24"/>
          <w:szCs w:val="24"/>
        </w:rPr>
      </w:pPr>
      <w:r w:rsidRPr="004232E1">
        <w:rPr>
          <w:b/>
          <w:sz w:val="24"/>
          <w:szCs w:val="24"/>
        </w:rPr>
        <w:t xml:space="preserve">FORMULE:             </w:t>
      </w:r>
      <w:r w:rsidRPr="00AA5A8D">
        <w:rPr>
          <w:i/>
          <w:position w:val="-24"/>
          <w:sz w:val="24"/>
          <w:szCs w:val="24"/>
        </w:rPr>
        <w:object w:dxaOrig="639" w:dyaOrig="620" w14:anchorId="436E16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30.6pt" o:ole="">
            <v:imagedata r:id="rId4" o:title=""/>
          </v:shape>
          <o:OLEObject Type="Embed" ProgID="Equation.DSMT4" ShapeID="_x0000_i1025" DrawAspect="Content" ObjectID="_1684409834" r:id="rId5"/>
        </w:object>
      </w:r>
      <w:r>
        <w:rPr>
          <w:i/>
          <w:sz w:val="24"/>
          <w:szCs w:val="24"/>
        </w:rPr>
        <w:t xml:space="preserve">                   </w:t>
      </w:r>
      <w:r w:rsidRPr="00AA5A8D">
        <w:rPr>
          <w:i/>
          <w:position w:val="-24"/>
          <w:sz w:val="24"/>
          <w:szCs w:val="24"/>
        </w:rPr>
        <w:object w:dxaOrig="680" w:dyaOrig="620" w14:anchorId="7168C85B">
          <v:shape id="_x0000_i1026" type="#_x0000_t75" style="width:34.8pt;height:30.6pt" o:ole="">
            <v:imagedata r:id="rId6" o:title=""/>
          </v:shape>
          <o:OLEObject Type="Embed" ProgID="Equation.DSMT4" ShapeID="_x0000_i1026" DrawAspect="Content" ObjectID="_1684409835" r:id="rId7"/>
        </w:object>
      </w:r>
      <w:r>
        <w:rPr>
          <w:i/>
          <w:sz w:val="24"/>
          <w:szCs w:val="24"/>
        </w:rPr>
        <w:t xml:space="preserve">                  </w:t>
      </w:r>
      <w:r w:rsidRPr="00AA5A8D">
        <w:rPr>
          <w:i/>
          <w:position w:val="-10"/>
          <w:sz w:val="24"/>
          <w:szCs w:val="24"/>
        </w:rPr>
        <w:object w:dxaOrig="859" w:dyaOrig="320" w14:anchorId="5BDB3F45">
          <v:shape id="_x0000_i1027" type="#_x0000_t75" style="width:42.6pt;height:15.6pt" o:ole="">
            <v:imagedata r:id="rId8" o:title=""/>
          </v:shape>
          <o:OLEObject Type="Embed" ProgID="Equation.DSMT4" ShapeID="_x0000_i1027" DrawAspect="Content" ObjectID="_1684409836" r:id="rId9"/>
        </w:object>
      </w:r>
      <w:r>
        <w:rPr>
          <w:i/>
          <w:sz w:val="24"/>
          <w:szCs w:val="24"/>
        </w:rPr>
        <w:t xml:space="preserve">              </w:t>
      </w:r>
      <w:r w:rsidRPr="00AA5A8D">
        <w:rPr>
          <w:i/>
          <w:position w:val="-24"/>
          <w:sz w:val="24"/>
          <w:szCs w:val="24"/>
        </w:rPr>
        <w:object w:dxaOrig="620" w:dyaOrig="620" w14:anchorId="05172FC8">
          <v:shape id="_x0000_i1028" type="#_x0000_t75" style="width:30.6pt;height:30.6pt" o:ole="">
            <v:imagedata r:id="rId10" o:title=""/>
          </v:shape>
          <o:OLEObject Type="Embed" ProgID="Equation.DSMT4" ShapeID="_x0000_i1028" DrawAspect="Content" ObjectID="_1684409837" r:id="rId11"/>
        </w:object>
      </w:r>
      <w:r>
        <w:rPr>
          <w:i/>
          <w:sz w:val="24"/>
          <w:szCs w:val="24"/>
        </w:rPr>
        <w:t xml:space="preserve">              </w:t>
      </w:r>
    </w:p>
    <w:p w14:paraId="7DB28863" w14:textId="77777777" w:rsidR="00F81B89" w:rsidRDefault="00F81B89" w:rsidP="00F81B89"/>
    <w:p w14:paraId="452747D5" w14:textId="77777777" w:rsidR="00F81B89" w:rsidRDefault="00F81B89" w:rsidP="00F81B89"/>
    <w:p w14:paraId="0EFB989D" w14:textId="77777777" w:rsidR="00F81B89" w:rsidRDefault="00F81B89" w:rsidP="00F81B89"/>
    <w:p w14:paraId="16AD9A8A" w14:textId="77777777" w:rsidR="00EA1077" w:rsidRDefault="00EA1077">
      <w:bookmarkStart w:id="1" w:name="_GoBack"/>
      <w:bookmarkEnd w:id="1"/>
    </w:p>
    <w:sectPr w:rsidR="00EA107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4A59"/>
    <w:rsid w:val="000E4A59"/>
    <w:rsid w:val="00EA1077"/>
    <w:rsid w:val="00F81B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ED0FB07-68C8-4845-B21A-24929ED1DF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81B89"/>
    <w:pPr>
      <w:spacing w:after="200" w:line="276" w:lineRule="auto"/>
    </w:p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90</Words>
  <Characters>2796</Characters>
  <Application>Microsoft Office Word</Application>
  <DocSecurity>0</DocSecurity>
  <Lines>23</Lines>
  <Paragraphs>6</Paragraphs>
  <ScaleCrop>false</ScaleCrop>
  <Company/>
  <LinksUpToDate>false</LinksUpToDate>
  <CharactersWithSpaces>3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ja Martinko</dc:creator>
  <cp:keywords/>
  <dc:description/>
  <cp:lastModifiedBy>Sanja Martinko</cp:lastModifiedBy>
  <cp:revision>2</cp:revision>
  <dcterms:created xsi:type="dcterms:W3CDTF">2021-06-05T12:50:00Z</dcterms:created>
  <dcterms:modified xsi:type="dcterms:W3CDTF">2021-06-05T12:51:00Z</dcterms:modified>
</cp:coreProperties>
</file>